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799D" w:rsidRDefault="003F799D" w:rsidP="003F799D">
      <w:pPr>
        <w:jc w:val="center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Name_____________________</w:t>
      </w:r>
    </w:p>
    <w:p w:rsidR="003F799D" w:rsidRDefault="003F799D" w:rsidP="003F799D">
      <w:pPr>
        <w:jc w:val="center"/>
        <w:rPr>
          <w:sz w:val="32"/>
          <w:szCs w:val="32"/>
        </w:rPr>
      </w:pPr>
    </w:p>
    <w:p w:rsidR="00D212B3" w:rsidRDefault="003F799D" w:rsidP="003F799D">
      <w:pPr>
        <w:jc w:val="center"/>
        <w:rPr>
          <w:sz w:val="32"/>
          <w:szCs w:val="32"/>
        </w:rPr>
      </w:pPr>
      <w:r w:rsidRPr="003F799D">
        <w:rPr>
          <w:sz w:val="32"/>
          <w:szCs w:val="32"/>
        </w:rPr>
        <w:t xml:space="preserve">Solving Equations with </w:t>
      </w:r>
      <w:r w:rsidR="00E2526C">
        <w:rPr>
          <w:sz w:val="32"/>
          <w:szCs w:val="32"/>
        </w:rPr>
        <w:t>Two-Step Equations</w:t>
      </w:r>
    </w:p>
    <w:p w:rsidR="003F799D" w:rsidRDefault="000A46E9" w:rsidP="000E2112">
      <w:r>
        <w:rPr>
          <w:position w:val="-46"/>
        </w:rPr>
        <w:tab/>
      </w:r>
      <w:r>
        <w:rPr>
          <w:position w:val="-46"/>
        </w:rPr>
        <w:tab/>
      </w:r>
      <w:r>
        <w:rPr>
          <w:position w:val="-46"/>
        </w:rPr>
        <w:tab/>
      </w:r>
      <w:r>
        <w:rPr>
          <w:position w:val="-46"/>
        </w:rPr>
        <w:tab/>
      </w:r>
    </w:p>
    <w:p w:rsidR="003F799D" w:rsidRDefault="003F799D" w:rsidP="000E2112"/>
    <w:p w:rsidR="008354C1" w:rsidRDefault="008354C1" w:rsidP="00E2526C">
      <w:pPr>
        <w:pStyle w:val="ListParagraph"/>
        <w:sectPr w:rsidR="008354C1" w:rsidSect="00D212B3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3F799D" w:rsidRDefault="003F799D" w:rsidP="008354C1">
      <w:pPr>
        <w:pStyle w:val="ListParagraph"/>
        <w:numPr>
          <w:ilvl w:val="0"/>
          <w:numId w:val="2"/>
        </w:numPr>
      </w:pPr>
      <w:r>
        <w:lastRenderedPageBreak/>
        <w:t xml:space="preserve"> </w:t>
      </w:r>
      <w:r w:rsidR="00E2526C" w:rsidRPr="003F799D">
        <w:rPr>
          <w:position w:val="-6"/>
        </w:rPr>
        <w:object w:dxaOrig="9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4.25pt" o:ole="">
            <v:imagedata r:id="rId6" o:title=""/>
          </v:shape>
          <o:OLEObject Type="Embed" ProgID="Equation.DSMT4" ShapeID="_x0000_i1025" DrawAspect="Content" ObjectID="_1346480155" r:id="rId7"/>
        </w:object>
      </w:r>
    </w:p>
    <w:p w:rsidR="008354C1" w:rsidRDefault="008354C1" w:rsidP="008354C1"/>
    <w:p w:rsidR="008354C1" w:rsidRDefault="008354C1" w:rsidP="008354C1"/>
    <w:p w:rsidR="00E2526C" w:rsidRDefault="00E2526C" w:rsidP="008354C1"/>
    <w:p w:rsidR="008354C1" w:rsidRDefault="008354C1" w:rsidP="008354C1"/>
    <w:p w:rsidR="008354C1" w:rsidRDefault="008354C1" w:rsidP="008354C1"/>
    <w:p w:rsidR="003F799D" w:rsidRDefault="00E2526C" w:rsidP="003F799D">
      <w:pPr>
        <w:pStyle w:val="ListParagraph"/>
        <w:numPr>
          <w:ilvl w:val="0"/>
          <w:numId w:val="2"/>
        </w:numPr>
      </w:pPr>
      <w:r w:rsidRPr="003F799D">
        <w:rPr>
          <w:position w:val="-6"/>
        </w:rPr>
        <w:object w:dxaOrig="1080" w:dyaOrig="279">
          <v:shape id="_x0000_i1026" type="#_x0000_t75" style="width:54.75pt;height:14.25pt" o:ole="">
            <v:imagedata r:id="rId8" o:title=""/>
          </v:shape>
          <o:OLEObject Type="Embed" ProgID="Equation.DSMT4" ShapeID="_x0000_i1026" DrawAspect="Content" ObjectID="_1346480156" r:id="rId9"/>
        </w:object>
      </w:r>
    </w:p>
    <w:p w:rsidR="008354C1" w:rsidRDefault="008354C1" w:rsidP="008354C1"/>
    <w:p w:rsidR="008354C1" w:rsidRDefault="008354C1" w:rsidP="008354C1"/>
    <w:p w:rsidR="008354C1" w:rsidRDefault="008354C1" w:rsidP="008354C1"/>
    <w:p w:rsidR="00E2526C" w:rsidRDefault="00E2526C" w:rsidP="008354C1"/>
    <w:p w:rsidR="008354C1" w:rsidRDefault="008354C1" w:rsidP="008354C1"/>
    <w:p w:rsidR="008354C1" w:rsidRDefault="00E2526C" w:rsidP="003F799D">
      <w:pPr>
        <w:pStyle w:val="ListParagraph"/>
        <w:numPr>
          <w:ilvl w:val="0"/>
          <w:numId w:val="2"/>
        </w:numPr>
      </w:pPr>
      <w:r w:rsidRPr="003F799D">
        <w:rPr>
          <w:position w:val="-6"/>
        </w:rPr>
        <w:object w:dxaOrig="1240" w:dyaOrig="279">
          <v:shape id="_x0000_i1027" type="#_x0000_t75" style="width:62.25pt;height:14.25pt" o:ole="">
            <v:imagedata r:id="rId10" o:title=""/>
          </v:shape>
          <o:OLEObject Type="Embed" ProgID="Equation.DSMT4" ShapeID="_x0000_i1027" DrawAspect="Content" ObjectID="_1346480157" r:id="rId11"/>
        </w:object>
      </w:r>
    </w:p>
    <w:p w:rsidR="008354C1" w:rsidRDefault="008354C1" w:rsidP="008354C1"/>
    <w:p w:rsidR="008354C1" w:rsidRDefault="008354C1" w:rsidP="008354C1"/>
    <w:p w:rsidR="008354C1" w:rsidRDefault="008354C1" w:rsidP="008354C1"/>
    <w:p w:rsidR="00E2526C" w:rsidRDefault="00E2526C" w:rsidP="008354C1"/>
    <w:p w:rsidR="008354C1" w:rsidRDefault="008354C1" w:rsidP="008354C1"/>
    <w:p w:rsidR="008354C1" w:rsidRDefault="008354C1" w:rsidP="008354C1"/>
    <w:p w:rsidR="008354C1" w:rsidRDefault="00E2526C" w:rsidP="003F799D">
      <w:pPr>
        <w:pStyle w:val="ListParagraph"/>
        <w:numPr>
          <w:ilvl w:val="0"/>
          <w:numId w:val="2"/>
        </w:numPr>
      </w:pPr>
      <w:r w:rsidRPr="00E2526C">
        <w:rPr>
          <w:position w:val="-10"/>
        </w:rPr>
        <w:object w:dxaOrig="1260" w:dyaOrig="320">
          <v:shape id="_x0000_i1028" type="#_x0000_t75" style="width:63.75pt;height:16.5pt" o:ole="">
            <v:imagedata r:id="rId12" o:title=""/>
          </v:shape>
          <o:OLEObject Type="Embed" ProgID="Equation.DSMT4" ShapeID="_x0000_i1028" DrawAspect="Content" ObjectID="_1346480158" r:id="rId13"/>
        </w:object>
      </w:r>
    </w:p>
    <w:p w:rsidR="008354C1" w:rsidRDefault="008354C1" w:rsidP="008354C1"/>
    <w:p w:rsidR="008354C1" w:rsidRDefault="008354C1" w:rsidP="008354C1"/>
    <w:p w:rsidR="00E2526C" w:rsidRDefault="00E2526C" w:rsidP="008354C1"/>
    <w:p w:rsidR="008354C1" w:rsidRDefault="008354C1" w:rsidP="008354C1"/>
    <w:p w:rsidR="008354C1" w:rsidRDefault="008354C1" w:rsidP="008354C1"/>
    <w:p w:rsidR="008354C1" w:rsidRDefault="00E2526C" w:rsidP="003F799D">
      <w:pPr>
        <w:pStyle w:val="ListParagraph"/>
        <w:numPr>
          <w:ilvl w:val="0"/>
          <w:numId w:val="2"/>
        </w:numPr>
      </w:pPr>
      <w:r w:rsidRPr="003F799D">
        <w:rPr>
          <w:position w:val="-6"/>
        </w:rPr>
        <w:object w:dxaOrig="1100" w:dyaOrig="279">
          <v:shape id="_x0000_i1029" type="#_x0000_t75" style="width:55.5pt;height:14.25pt" o:ole="">
            <v:imagedata r:id="rId14" o:title=""/>
          </v:shape>
          <o:OLEObject Type="Embed" ProgID="Equation.DSMT4" ShapeID="_x0000_i1029" DrawAspect="Content" ObjectID="_1346480159" r:id="rId15"/>
        </w:object>
      </w:r>
    </w:p>
    <w:p w:rsidR="008354C1" w:rsidRDefault="008354C1" w:rsidP="008354C1"/>
    <w:p w:rsidR="008354C1" w:rsidRDefault="008354C1" w:rsidP="008354C1"/>
    <w:p w:rsidR="00E2526C" w:rsidRDefault="00E2526C" w:rsidP="008354C1"/>
    <w:p w:rsidR="008354C1" w:rsidRDefault="008354C1" w:rsidP="008354C1"/>
    <w:p w:rsidR="008354C1" w:rsidRDefault="008354C1" w:rsidP="008354C1"/>
    <w:p w:rsidR="008354C1" w:rsidRDefault="00E2526C" w:rsidP="003F799D">
      <w:pPr>
        <w:pStyle w:val="ListParagraph"/>
        <w:numPr>
          <w:ilvl w:val="0"/>
          <w:numId w:val="2"/>
        </w:numPr>
      </w:pPr>
      <w:r w:rsidRPr="003F799D">
        <w:rPr>
          <w:position w:val="-6"/>
        </w:rPr>
        <w:object w:dxaOrig="1240" w:dyaOrig="279">
          <v:shape id="_x0000_i1030" type="#_x0000_t75" style="width:62.25pt;height:14.25pt" o:ole="">
            <v:imagedata r:id="rId16" o:title=""/>
          </v:shape>
          <o:OLEObject Type="Embed" ProgID="Equation.DSMT4" ShapeID="_x0000_i1030" DrawAspect="Content" ObjectID="_1346480160" r:id="rId17"/>
        </w:object>
      </w:r>
    </w:p>
    <w:p w:rsidR="008354C1" w:rsidRDefault="008354C1" w:rsidP="008354C1"/>
    <w:p w:rsidR="008354C1" w:rsidRDefault="008354C1" w:rsidP="008354C1"/>
    <w:p w:rsidR="00E2526C" w:rsidRDefault="00E2526C" w:rsidP="008354C1"/>
    <w:p w:rsidR="008354C1" w:rsidRDefault="008354C1" w:rsidP="008354C1"/>
    <w:p w:rsidR="008354C1" w:rsidRDefault="008354C1" w:rsidP="008354C1"/>
    <w:p w:rsidR="008354C1" w:rsidRPr="000A46E9" w:rsidRDefault="00E2526C" w:rsidP="003F799D">
      <w:pPr>
        <w:pStyle w:val="ListParagraph"/>
        <w:numPr>
          <w:ilvl w:val="0"/>
          <w:numId w:val="2"/>
        </w:numPr>
      </w:pPr>
      <w:r w:rsidRPr="00E2526C">
        <w:rPr>
          <w:position w:val="-10"/>
        </w:rPr>
        <w:object w:dxaOrig="1380" w:dyaOrig="320">
          <v:shape id="_x0000_i1031" type="#_x0000_t75" style="width:69.75pt;height:16.5pt" o:ole="">
            <v:imagedata r:id="rId18" o:title=""/>
          </v:shape>
          <o:OLEObject Type="Embed" ProgID="Equation.DSMT4" ShapeID="_x0000_i1031" DrawAspect="Content" ObjectID="_1346480161" r:id="rId19"/>
        </w:object>
      </w:r>
    </w:p>
    <w:p w:rsidR="000A46E9" w:rsidRDefault="000A46E9" w:rsidP="000A46E9">
      <w:pPr>
        <w:pStyle w:val="ListParagraph"/>
        <w:rPr>
          <w:position w:val="-6"/>
        </w:rPr>
      </w:pPr>
    </w:p>
    <w:p w:rsidR="000A46E9" w:rsidRDefault="000A46E9" w:rsidP="000A46E9">
      <w:pPr>
        <w:pStyle w:val="ListParagraph"/>
        <w:rPr>
          <w:position w:val="-6"/>
        </w:rPr>
      </w:pPr>
    </w:p>
    <w:p w:rsidR="00E2526C" w:rsidRDefault="00E2526C" w:rsidP="000A46E9">
      <w:pPr>
        <w:pStyle w:val="ListParagraph"/>
        <w:rPr>
          <w:position w:val="-6"/>
        </w:rPr>
      </w:pPr>
    </w:p>
    <w:p w:rsidR="008354C1" w:rsidRDefault="00E2526C" w:rsidP="003F799D">
      <w:pPr>
        <w:pStyle w:val="ListParagraph"/>
        <w:numPr>
          <w:ilvl w:val="0"/>
          <w:numId w:val="2"/>
        </w:numPr>
      </w:pPr>
      <w:r w:rsidRPr="00E2526C">
        <w:rPr>
          <w:position w:val="-10"/>
        </w:rPr>
        <w:object w:dxaOrig="1240" w:dyaOrig="320">
          <v:shape id="_x0000_i1032" type="#_x0000_t75" style="width:62.25pt;height:16.5pt" o:ole="">
            <v:imagedata r:id="rId20" o:title=""/>
          </v:shape>
          <o:OLEObject Type="Embed" ProgID="Equation.DSMT4" ShapeID="_x0000_i1032" DrawAspect="Content" ObjectID="_1346480162" r:id="rId21"/>
        </w:object>
      </w:r>
    </w:p>
    <w:p w:rsidR="008354C1" w:rsidRDefault="008354C1" w:rsidP="008354C1"/>
    <w:p w:rsidR="00E2526C" w:rsidRDefault="00E2526C" w:rsidP="008354C1"/>
    <w:p w:rsidR="00E2526C" w:rsidRDefault="00E2526C" w:rsidP="008354C1"/>
    <w:p w:rsidR="00E2526C" w:rsidRDefault="00E2526C" w:rsidP="008354C1"/>
    <w:p w:rsidR="000A46E9" w:rsidRDefault="000A46E9" w:rsidP="008354C1"/>
    <w:p w:rsidR="008354C1" w:rsidRDefault="00E2526C" w:rsidP="003F799D">
      <w:pPr>
        <w:pStyle w:val="ListParagraph"/>
        <w:numPr>
          <w:ilvl w:val="0"/>
          <w:numId w:val="2"/>
        </w:numPr>
      </w:pPr>
      <w:r w:rsidRPr="003F799D">
        <w:rPr>
          <w:position w:val="-6"/>
        </w:rPr>
        <w:object w:dxaOrig="1440" w:dyaOrig="279">
          <v:shape id="_x0000_i1033" type="#_x0000_t75" style="width:72.75pt;height:14.25pt" o:ole="">
            <v:imagedata r:id="rId22" o:title=""/>
          </v:shape>
          <o:OLEObject Type="Embed" ProgID="Equation.DSMT4" ShapeID="_x0000_i1033" DrawAspect="Content" ObjectID="_1346480163" r:id="rId23"/>
        </w:object>
      </w:r>
    </w:p>
    <w:p w:rsidR="008354C1" w:rsidRDefault="008354C1" w:rsidP="008354C1"/>
    <w:p w:rsidR="008354C1" w:rsidRDefault="008354C1" w:rsidP="008354C1"/>
    <w:p w:rsidR="008354C1" w:rsidRDefault="008354C1" w:rsidP="008354C1"/>
    <w:p w:rsidR="008354C1" w:rsidRDefault="008354C1" w:rsidP="008354C1"/>
    <w:p w:rsidR="00E2526C" w:rsidRDefault="00E2526C" w:rsidP="008354C1"/>
    <w:p w:rsidR="00E2526C" w:rsidRDefault="00E2526C" w:rsidP="008354C1"/>
    <w:p w:rsidR="008354C1" w:rsidRDefault="00E2526C" w:rsidP="003F799D">
      <w:pPr>
        <w:pStyle w:val="ListParagraph"/>
        <w:numPr>
          <w:ilvl w:val="0"/>
          <w:numId w:val="2"/>
        </w:numPr>
      </w:pPr>
      <w:r w:rsidRPr="003F799D">
        <w:rPr>
          <w:position w:val="-6"/>
        </w:rPr>
        <w:object w:dxaOrig="1140" w:dyaOrig="279">
          <v:shape id="_x0000_i1034" type="#_x0000_t75" style="width:57.75pt;height:14.25pt" o:ole="">
            <v:imagedata r:id="rId24" o:title=""/>
          </v:shape>
          <o:OLEObject Type="Embed" ProgID="Equation.DSMT4" ShapeID="_x0000_i1034" DrawAspect="Content" ObjectID="_1346480164" r:id="rId25"/>
        </w:object>
      </w:r>
    </w:p>
    <w:p w:rsidR="008354C1" w:rsidRDefault="008354C1" w:rsidP="008354C1"/>
    <w:p w:rsidR="008354C1" w:rsidRDefault="008354C1" w:rsidP="008354C1"/>
    <w:p w:rsidR="00E2526C" w:rsidRDefault="00E2526C" w:rsidP="008354C1"/>
    <w:p w:rsidR="00E2526C" w:rsidRDefault="00E2526C" w:rsidP="008354C1"/>
    <w:p w:rsidR="008354C1" w:rsidRDefault="008354C1" w:rsidP="008354C1"/>
    <w:p w:rsidR="008354C1" w:rsidRDefault="008354C1" w:rsidP="008354C1"/>
    <w:p w:rsidR="008354C1" w:rsidRDefault="00E2526C" w:rsidP="003F799D">
      <w:pPr>
        <w:pStyle w:val="ListParagraph"/>
        <w:numPr>
          <w:ilvl w:val="0"/>
          <w:numId w:val="2"/>
        </w:numPr>
      </w:pPr>
      <w:r w:rsidRPr="00E2526C">
        <w:rPr>
          <w:position w:val="-10"/>
        </w:rPr>
        <w:object w:dxaOrig="1340" w:dyaOrig="320">
          <v:shape id="_x0000_i1035" type="#_x0000_t75" style="width:66.75pt;height:15.75pt" o:ole="">
            <v:imagedata r:id="rId26" o:title=""/>
          </v:shape>
          <o:OLEObject Type="Embed" ProgID="Equation.DSMT4" ShapeID="_x0000_i1035" DrawAspect="Content" ObjectID="_1346480165" r:id="rId27"/>
        </w:object>
      </w:r>
    </w:p>
    <w:p w:rsidR="008354C1" w:rsidRDefault="008354C1" w:rsidP="008354C1"/>
    <w:p w:rsidR="008354C1" w:rsidRDefault="008354C1" w:rsidP="008354C1"/>
    <w:p w:rsidR="008354C1" w:rsidRDefault="008354C1" w:rsidP="008354C1"/>
    <w:p w:rsidR="00E2526C" w:rsidRDefault="00E2526C" w:rsidP="008354C1"/>
    <w:p w:rsidR="00E2526C" w:rsidRDefault="00E2526C" w:rsidP="008354C1"/>
    <w:p w:rsidR="008354C1" w:rsidRDefault="008354C1" w:rsidP="008354C1"/>
    <w:p w:rsidR="008354C1" w:rsidRDefault="00E2526C" w:rsidP="003F799D">
      <w:pPr>
        <w:pStyle w:val="ListParagraph"/>
        <w:numPr>
          <w:ilvl w:val="0"/>
          <w:numId w:val="2"/>
        </w:numPr>
      </w:pPr>
      <w:r w:rsidRPr="00E2526C">
        <w:rPr>
          <w:position w:val="-10"/>
        </w:rPr>
        <w:object w:dxaOrig="1240" w:dyaOrig="320">
          <v:shape id="_x0000_i1036" type="#_x0000_t75" style="width:62.25pt;height:15.75pt" o:ole="">
            <v:imagedata r:id="rId28" o:title=""/>
          </v:shape>
          <o:OLEObject Type="Embed" ProgID="Equation.DSMT4" ShapeID="_x0000_i1036" DrawAspect="Content" ObjectID="_1346480166" r:id="rId29"/>
        </w:object>
      </w:r>
    </w:p>
    <w:p w:rsidR="008354C1" w:rsidRDefault="008354C1" w:rsidP="008354C1"/>
    <w:p w:rsidR="008354C1" w:rsidRDefault="008354C1" w:rsidP="008354C1"/>
    <w:p w:rsidR="008354C1" w:rsidRDefault="008354C1" w:rsidP="008354C1"/>
    <w:p w:rsidR="008354C1" w:rsidRDefault="008354C1" w:rsidP="008354C1"/>
    <w:p w:rsidR="00E2526C" w:rsidRDefault="00E2526C" w:rsidP="008354C1"/>
    <w:p w:rsidR="008354C1" w:rsidRDefault="008354C1" w:rsidP="008354C1"/>
    <w:p w:rsidR="008354C1" w:rsidRDefault="00E2526C" w:rsidP="003F799D">
      <w:pPr>
        <w:pStyle w:val="ListParagraph"/>
        <w:numPr>
          <w:ilvl w:val="0"/>
          <w:numId w:val="2"/>
        </w:numPr>
      </w:pPr>
      <w:r w:rsidRPr="00E2526C">
        <w:rPr>
          <w:position w:val="-10"/>
        </w:rPr>
        <w:object w:dxaOrig="1120" w:dyaOrig="320">
          <v:shape id="_x0000_i1037" type="#_x0000_t75" style="width:56.25pt;height:16.5pt" o:ole="">
            <v:imagedata r:id="rId30" o:title=""/>
          </v:shape>
          <o:OLEObject Type="Embed" ProgID="Equation.DSMT4" ShapeID="_x0000_i1037" DrawAspect="Content" ObjectID="_1346480167" r:id="rId31"/>
        </w:object>
      </w:r>
    </w:p>
    <w:p w:rsidR="008354C1" w:rsidRDefault="008354C1" w:rsidP="008354C1"/>
    <w:p w:rsidR="008354C1" w:rsidRDefault="008354C1" w:rsidP="008354C1"/>
    <w:p w:rsidR="00E2526C" w:rsidRDefault="00E2526C" w:rsidP="008354C1"/>
    <w:p w:rsidR="000A46E9" w:rsidRDefault="000A46E9" w:rsidP="008354C1"/>
    <w:p w:rsidR="000A46E9" w:rsidRDefault="000A46E9" w:rsidP="008354C1"/>
    <w:p w:rsidR="008354C1" w:rsidRPr="000A46E9" w:rsidRDefault="00E2526C" w:rsidP="003F799D">
      <w:pPr>
        <w:pStyle w:val="ListParagraph"/>
        <w:numPr>
          <w:ilvl w:val="0"/>
          <w:numId w:val="2"/>
        </w:numPr>
      </w:pPr>
      <w:r w:rsidRPr="000A46E9">
        <w:rPr>
          <w:position w:val="-24"/>
        </w:rPr>
        <w:object w:dxaOrig="859" w:dyaOrig="620">
          <v:shape id="_x0000_i1038" type="#_x0000_t75" style="width:43.5pt;height:31.5pt" o:ole="">
            <v:imagedata r:id="rId32" o:title=""/>
          </v:shape>
          <o:OLEObject Type="Embed" ProgID="Equation.DSMT4" ShapeID="_x0000_i1038" DrawAspect="Content" ObjectID="_1346480168" r:id="rId33"/>
        </w:object>
      </w:r>
    </w:p>
    <w:p w:rsidR="000A46E9" w:rsidRDefault="000A46E9" w:rsidP="000A46E9"/>
    <w:p w:rsidR="00E2526C" w:rsidRDefault="00E2526C" w:rsidP="000A46E9"/>
    <w:p w:rsidR="00E2526C" w:rsidRDefault="00E2526C" w:rsidP="000A46E9"/>
    <w:p w:rsidR="00E2526C" w:rsidRDefault="00E2526C" w:rsidP="000A46E9"/>
    <w:p w:rsidR="008354C1" w:rsidRDefault="00E2526C" w:rsidP="003F799D">
      <w:pPr>
        <w:pStyle w:val="ListParagraph"/>
        <w:numPr>
          <w:ilvl w:val="0"/>
          <w:numId w:val="2"/>
        </w:numPr>
      </w:pPr>
      <w:r w:rsidRPr="000A46E9">
        <w:rPr>
          <w:position w:val="-24"/>
        </w:rPr>
        <w:object w:dxaOrig="1020" w:dyaOrig="620">
          <v:shape id="_x0000_i1039" type="#_x0000_t75" style="width:51pt;height:31.5pt" o:ole="">
            <v:imagedata r:id="rId34" o:title=""/>
          </v:shape>
          <o:OLEObject Type="Embed" ProgID="Equation.DSMT4" ShapeID="_x0000_i1039" DrawAspect="Content" ObjectID="_1346480169" r:id="rId35"/>
        </w:object>
      </w:r>
    </w:p>
    <w:p w:rsidR="008354C1" w:rsidRDefault="008354C1" w:rsidP="008354C1"/>
    <w:p w:rsidR="008354C1" w:rsidRDefault="008354C1" w:rsidP="008354C1"/>
    <w:p w:rsidR="008354C1" w:rsidRDefault="008354C1" w:rsidP="008354C1"/>
    <w:p w:rsidR="008354C1" w:rsidRDefault="008354C1" w:rsidP="008354C1"/>
    <w:p w:rsidR="008354C1" w:rsidRDefault="00E2526C" w:rsidP="003F799D">
      <w:pPr>
        <w:pStyle w:val="ListParagraph"/>
        <w:numPr>
          <w:ilvl w:val="0"/>
          <w:numId w:val="2"/>
        </w:numPr>
      </w:pPr>
      <w:r w:rsidRPr="00E2526C">
        <w:rPr>
          <w:position w:val="-24"/>
        </w:rPr>
        <w:object w:dxaOrig="1320" w:dyaOrig="620">
          <v:shape id="_x0000_i1040" type="#_x0000_t75" style="width:66.75pt;height:31.5pt" o:ole="">
            <v:imagedata r:id="rId36" o:title=""/>
          </v:shape>
          <o:OLEObject Type="Embed" ProgID="Equation.DSMT4" ShapeID="_x0000_i1040" DrawAspect="Content" ObjectID="_1346480170" r:id="rId37"/>
        </w:object>
      </w:r>
    </w:p>
    <w:p w:rsidR="008354C1" w:rsidRDefault="008354C1" w:rsidP="008354C1"/>
    <w:p w:rsidR="00E2526C" w:rsidRDefault="00E2526C" w:rsidP="008354C1"/>
    <w:p w:rsidR="008354C1" w:rsidRDefault="008354C1" w:rsidP="008354C1"/>
    <w:p w:rsidR="008354C1" w:rsidRDefault="008354C1" w:rsidP="008354C1"/>
    <w:p w:rsidR="008354C1" w:rsidRDefault="0017782F" w:rsidP="003F799D">
      <w:pPr>
        <w:pStyle w:val="ListParagraph"/>
        <w:numPr>
          <w:ilvl w:val="0"/>
          <w:numId w:val="2"/>
        </w:numPr>
      </w:pPr>
      <w:r w:rsidRPr="00E2526C">
        <w:rPr>
          <w:position w:val="-24"/>
        </w:rPr>
        <w:object w:dxaOrig="1040" w:dyaOrig="620">
          <v:shape id="_x0000_i1046" type="#_x0000_t75" style="width:51.75pt;height:31.5pt" o:ole="">
            <v:imagedata r:id="rId38" o:title=""/>
          </v:shape>
          <o:OLEObject Type="Embed" ProgID="Equation.DSMT4" ShapeID="_x0000_i1046" DrawAspect="Content" ObjectID="_1346480171" r:id="rId39"/>
        </w:object>
      </w:r>
    </w:p>
    <w:p w:rsidR="00E2526C" w:rsidRDefault="00E2526C" w:rsidP="008354C1"/>
    <w:p w:rsidR="008354C1" w:rsidRDefault="008354C1" w:rsidP="008354C1"/>
    <w:p w:rsidR="000A46E9" w:rsidRDefault="000A46E9" w:rsidP="008354C1"/>
    <w:p w:rsidR="008354C1" w:rsidRDefault="008354C1" w:rsidP="008354C1"/>
    <w:p w:rsidR="008354C1" w:rsidRDefault="00E2526C" w:rsidP="008354C1">
      <w:pPr>
        <w:pStyle w:val="ListParagraph"/>
        <w:numPr>
          <w:ilvl w:val="0"/>
          <w:numId w:val="2"/>
        </w:numPr>
      </w:pPr>
      <w:r w:rsidRPr="00E2526C">
        <w:rPr>
          <w:position w:val="-24"/>
        </w:rPr>
        <w:object w:dxaOrig="1060" w:dyaOrig="620">
          <v:shape id="_x0000_i1042" type="#_x0000_t75" style="width:53.25pt;height:30pt" o:ole="">
            <v:imagedata r:id="rId40" o:title=""/>
          </v:shape>
          <o:OLEObject Type="Embed" ProgID="Equation.DSMT4" ShapeID="_x0000_i1042" DrawAspect="Content" ObjectID="_1346480172" r:id="rId41"/>
        </w:object>
      </w:r>
    </w:p>
    <w:p w:rsidR="00B0364F" w:rsidRDefault="00B0364F" w:rsidP="008354C1"/>
    <w:p w:rsidR="00E2526C" w:rsidRDefault="00E2526C" w:rsidP="008354C1"/>
    <w:p w:rsidR="000A46E9" w:rsidRDefault="000A46E9" w:rsidP="008354C1"/>
    <w:p w:rsidR="008354C1" w:rsidRDefault="008354C1" w:rsidP="008354C1"/>
    <w:p w:rsidR="008354C1" w:rsidRDefault="008354C1" w:rsidP="008354C1"/>
    <w:p w:rsidR="008354C1" w:rsidRDefault="00E2526C" w:rsidP="008354C1">
      <w:pPr>
        <w:pStyle w:val="ListParagraph"/>
        <w:numPr>
          <w:ilvl w:val="0"/>
          <w:numId w:val="2"/>
        </w:numPr>
      </w:pPr>
      <w:r w:rsidRPr="008354C1">
        <w:rPr>
          <w:position w:val="-24"/>
        </w:rPr>
        <w:object w:dxaOrig="1320" w:dyaOrig="620">
          <v:shape id="_x0000_i1043" type="#_x0000_t75" style="width:66pt;height:30.75pt" o:ole="">
            <v:imagedata r:id="rId42" o:title=""/>
          </v:shape>
          <o:OLEObject Type="Embed" ProgID="Equation.DSMT4" ShapeID="_x0000_i1043" DrawAspect="Content" ObjectID="_1346480173" r:id="rId43"/>
        </w:object>
      </w:r>
    </w:p>
    <w:p w:rsidR="008354C1" w:rsidRDefault="008354C1" w:rsidP="008354C1"/>
    <w:p w:rsidR="000A46E9" w:rsidRDefault="000A46E9" w:rsidP="008354C1"/>
    <w:p w:rsidR="008354C1" w:rsidRDefault="008354C1" w:rsidP="008354C1"/>
    <w:p w:rsidR="00E2526C" w:rsidRDefault="00E2526C" w:rsidP="008354C1"/>
    <w:p w:rsidR="008354C1" w:rsidRDefault="00E2526C" w:rsidP="008354C1">
      <w:pPr>
        <w:pStyle w:val="ListParagraph"/>
        <w:numPr>
          <w:ilvl w:val="0"/>
          <w:numId w:val="2"/>
        </w:numPr>
        <w:sectPr w:rsidR="008354C1" w:rsidSect="008354C1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8354C1">
        <w:rPr>
          <w:position w:val="-24"/>
        </w:rPr>
        <w:object w:dxaOrig="1340" w:dyaOrig="620">
          <v:shape id="_x0000_i1044" type="#_x0000_t75" style="width:67.5pt;height:30.75pt" o:ole="">
            <v:imagedata r:id="rId44" o:title=""/>
          </v:shape>
          <o:OLEObject Type="Embed" ProgID="Equation.DSMT4" ShapeID="_x0000_i1044" DrawAspect="Content" ObjectID="_1346480174" r:id="rId45"/>
        </w:object>
      </w:r>
    </w:p>
    <w:p w:rsidR="008354C1" w:rsidRDefault="008354C1" w:rsidP="000A46E9"/>
    <w:p w:rsidR="00E2526C" w:rsidRPr="000E2112" w:rsidRDefault="00E2526C" w:rsidP="000A46E9"/>
    <w:sectPr w:rsidR="00E2526C" w:rsidRPr="000E2112" w:rsidSect="008354C1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43F76D0"/>
    <w:multiLevelType w:val="hybridMultilevel"/>
    <w:tmpl w:val="B906A5C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537D8E"/>
    <w:multiLevelType w:val="hybridMultilevel"/>
    <w:tmpl w:val="83C00518"/>
    <w:lvl w:ilvl="0" w:tplc="D8CECE40">
      <w:start w:val="1"/>
      <w:numFmt w:val="decimal"/>
      <w:lvlText w:val="%1)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3F799D"/>
    <w:rsid w:val="000909BD"/>
    <w:rsid w:val="000A46E9"/>
    <w:rsid w:val="000E2112"/>
    <w:rsid w:val="0017782F"/>
    <w:rsid w:val="003A6BDA"/>
    <w:rsid w:val="003C1609"/>
    <w:rsid w:val="003D0F7B"/>
    <w:rsid w:val="003F799D"/>
    <w:rsid w:val="00443918"/>
    <w:rsid w:val="004938D7"/>
    <w:rsid w:val="0055730A"/>
    <w:rsid w:val="005A4148"/>
    <w:rsid w:val="0063615F"/>
    <w:rsid w:val="006D43C7"/>
    <w:rsid w:val="0078742D"/>
    <w:rsid w:val="007A7B83"/>
    <w:rsid w:val="008354C1"/>
    <w:rsid w:val="0084278D"/>
    <w:rsid w:val="008565C9"/>
    <w:rsid w:val="00935BAA"/>
    <w:rsid w:val="009B4C56"/>
    <w:rsid w:val="00A13DF3"/>
    <w:rsid w:val="00A20DE1"/>
    <w:rsid w:val="00B0364F"/>
    <w:rsid w:val="00BF14DC"/>
    <w:rsid w:val="00D16C23"/>
    <w:rsid w:val="00D212B3"/>
    <w:rsid w:val="00DA0604"/>
    <w:rsid w:val="00E2526C"/>
    <w:rsid w:val="00E2612F"/>
    <w:rsid w:val="00EB37D9"/>
    <w:rsid w:val="00EC2825"/>
    <w:rsid w:val="00F16F6A"/>
    <w:rsid w:val="00FC30A5"/>
    <w:rsid w:val="00FE46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612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12B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08EE42-5512-4C94-B0F1-6716FAA4BA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7</Words>
  <Characters>613</Characters>
  <Application>Microsoft Office Word</Application>
  <DocSecurity>4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ismarck Public Schools</Company>
  <LinksUpToDate>false</LinksUpToDate>
  <CharactersWithSpaces>7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10-09-20T14:29:00Z</dcterms:created>
  <dcterms:modified xsi:type="dcterms:W3CDTF">2010-09-20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